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0016" autoAdjust="0"/>
    <p:restoredTop sz="99747" autoAdjust="0"/>
  </p:normalViewPr>
  <p:slideViewPr>
    <p:cSldViewPr snapToGrid="0">
      <p:cViewPr varScale="1">
        <p:scale>
          <a:sx n="76" d="100"/>
          <a:sy n="76" d="100"/>
        </p:scale>
        <p:origin x="-90" y="-7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8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225468" y="313151"/>
            <a:ext cx="11786992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аувольфии змеиной корни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auwolfi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rpentin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radice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аувольфия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змеиная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auwolfi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rpentin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enth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утровые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pocyn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9" name="Picture 3" descr="E:\Фото растений\Корневища и корни 1\Rauwolfia serpentina\Rauwolfiae2 - копия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5354" y="2663769"/>
            <a:ext cx="3144690" cy="41942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E:\Фото растений\Корневища и корни 1\Rauwolfia serpentina\Rauvolfia_serpentina_05 - копия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3983" y="0"/>
            <a:ext cx="5627077" cy="6858000"/>
          </a:xfrm>
          <a:prstGeom prst="rect">
            <a:avLst/>
          </a:prstGeom>
          <a:noFill/>
        </p:spPr>
      </p:pic>
      <p:pic>
        <p:nvPicPr>
          <p:cNvPr id="3075" name="Picture 3" descr="E:\Фото растений\Корневища и корни 1\Rauwolfia serpentina\Rauwolfia_serpentina_at_talkatora_gardens_delhi - копия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7453" y="0"/>
            <a:ext cx="514551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263869" y="5936278"/>
            <a:ext cx="116325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800" dirty="0" smtClean="0"/>
              <a:t>                           </a:t>
            </a:r>
            <a:r>
              <a:rPr lang="ru-RU" sz="2800" dirty="0" smtClean="0"/>
              <a:t>резерпин</a:t>
            </a:r>
            <a:r>
              <a:rPr lang="ru-RU" sz="2800" dirty="0" smtClean="0"/>
              <a:t>                                                                </a:t>
            </a:r>
            <a:r>
              <a:rPr lang="ru-RU" sz="2800" dirty="0" err="1" smtClean="0"/>
              <a:t>аймалин</a:t>
            </a:r>
            <a:endParaRPr lang="ru-RU" sz="2800" dirty="0"/>
          </a:p>
        </p:txBody>
      </p:sp>
      <p:graphicFrame>
        <p:nvGraphicFramePr>
          <p:cNvPr id="2099" name="Object 51"/>
          <p:cNvGraphicFramePr>
            <a:graphicFrameLocks noChangeAspect="1"/>
          </p:cNvGraphicFramePr>
          <p:nvPr/>
        </p:nvGraphicFramePr>
        <p:xfrm>
          <a:off x="210085" y="1603333"/>
          <a:ext cx="7054862" cy="3720230"/>
        </p:xfrm>
        <a:graphic>
          <a:graphicData uri="http://schemas.openxmlformats.org/presentationml/2006/ole">
            <p:oleObj spid="_x0000_s2099" name="CS ChemDraw Drawing" r:id="rId3" imgW="5693556" imgH="3002542" progId="ChemDraw.Document.6.0">
              <p:embed/>
            </p:oleObj>
          </a:graphicData>
        </a:graphic>
      </p:graphicFrame>
      <p:graphicFrame>
        <p:nvGraphicFramePr>
          <p:cNvPr id="2100" name="Object 52"/>
          <p:cNvGraphicFramePr>
            <a:graphicFrameLocks noChangeAspect="1"/>
          </p:cNvGraphicFramePr>
          <p:nvPr/>
        </p:nvGraphicFramePr>
        <p:xfrm>
          <a:off x="8166971" y="3100941"/>
          <a:ext cx="3633918" cy="2236257"/>
        </p:xfrm>
        <a:graphic>
          <a:graphicData uri="http://schemas.openxmlformats.org/presentationml/2006/ole">
            <p:oleObj spid="_x0000_s2100" name="CS ChemDraw Drawing" r:id="rId4" imgW="2868627" imgH="1765375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375781" y="1139868"/>
            <a:ext cx="1149889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ачество корней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раувольфии змеиной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оценивается по содержанию суммы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лкалоид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резерпин (не менее 1%)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301916" y="275398"/>
            <a:ext cx="73697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smtClean="0">
                <a:solidFill>
                  <a:srgbClr val="C00000"/>
                </a:solidFill>
              </a:rPr>
              <a:t>раувольфии змеи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3553" name="Picture 1" descr="C:\Users\User\Downloads\8825195200542 - копия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1784" y="1039660"/>
            <a:ext cx="5717947" cy="2843408"/>
          </a:xfrm>
          <a:prstGeom prst="rect">
            <a:avLst/>
          </a:prstGeom>
          <a:noFill/>
        </p:spPr>
      </p:pic>
      <p:pic>
        <p:nvPicPr>
          <p:cNvPr id="23554" name="Picture 2" descr="F:\ЛЕКАРСТВЕННЫЕ РАСТЕНИЯ\Фитопрепараты\Спеман форте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5852" y="1022098"/>
            <a:ext cx="4626279" cy="5835902"/>
          </a:xfrm>
          <a:prstGeom prst="rect">
            <a:avLst/>
          </a:prstGeom>
          <a:noFill/>
        </p:spPr>
      </p:pic>
      <p:pic>
        <p:nvPicPr>
          <p:cNvPr id="9" name="Picture 1" descr="C:\Users\User\Downloads\original_normatens_N20_tabl_po_www_piluli_ru_k2752426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3984" y="3734061"/>
            <a:ext cx="5711867" cy="31239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4</TotalTime>
  <Words>45</Words>
  <Application>Microsoft Office PowerPoint</Application>
  <PresentationFormat>Произвольный</PresentationFormat>
  <Paragraphs>9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CS ChemDraw Drawing</vt:lpstr>
      <vt:lpstr>Слайд 1</vt:lpstr>
      <vt:lpstr>Слайд 2</vt:lpstr>
      <vt:lpstr>Слайд 3</vt:lpstr>
      <vt:lpstr>Слайд 4</vt:lpstr>
      <vt:lpstr>Слайд 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8</cp:revision>
  <dcterms:created xsi:type="dcterms:W3CDTF">2017-09-02T10:15:39Z</dcterms:created>
  <dcterms:modified xsi:type="dcterms:W3CDTF">2017-12-18T19:03:56Z</dcterms:modified>
</cp:coreProperties>
</file>